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66" r:id="rId1"/>
    <p:sldMasterId id="2147483678" r:id="rId2"/>
  </p:sldMasterIdLst>
  <p:notesMasterIdLst>
    <p:notesMasterId r:id="rId22"/>
  </p:notesMasterIdLst>
  <p:sldIdLst>
    <p:sldId id="256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80" r:id="rId12"/>
    <p:sldId id="281" r:id="rId13"/>
    <p:sldId id="271" r:id="rId14"/>
    <p:sldId id="272" r:id="rId15"/>
    <p:sldId id="282" r:id="rId16"/>
    <p:sldId id="274" r:id="rId17"/>
    <p:sldId id="273" r:id="rId18"/>
    <p:sldId id="275" r:id="rId19"/>
    <p:sldId id="276" r:id="rId20"/>
    <p:sldId id="277" r:id="rId21"/>
  </p:sldIdLst>
  <p:sldSz cx="10693400" cy="7562850"/>
  <p:notesSz cx="10693400" cy="7562850"/>
  <p:defaultTextStyle>
    <a:defPPr>
      <a:defRPr lang="ru-RU"/>
    </a:defPPr>
    <a:lvl1pPr marL="0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040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076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113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149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188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228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264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303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3294">
          <p15:clr>
            <a:srgbClr val="A4A3A4"/>
          </p15:clr>
        </p15:guide>
        <p15:guide id="4" pos="21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71" autoAdjust="0"/>
    <p:restoredTop sz="94660"/>
  </p:normalViewPr>
  <p:slideViewPr>
    <p:cSldViewPr>
      <p:cViewPr varScale="1">
        <p:scale>
          <a:sx n="83" d="100"/>
          <a:sy n="83" d="100"/>
        </p:scale>
        <p:origin x="1530" y="90"/>
      </p:cViewPr>
      <p:guideLst>
        <p:guide orient="horz" pos="2880"/>
        <p:guide pos="2160"/>
        <p:guide orient="horz" pos="3294"/>
        <p:guide pos="21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633913" cy="3778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6057900" y="0"/>
            <a:ext cx="4632325" cy="3778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E3BACE-06CB-496B-A901-09FCA111BD9D}" type="datetimeFigureOut">
              <a:rPr lang="ru-RU" smtClean="0"/>
              <a:t>08.03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66738"/>
            <a:ext cx="4010025" cy="28368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1069975" y="3592513"/>
            <a:ext cx="8553450" cy="34036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7183438"/>
            <a:ext cx="4633913" cy="3778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6057900" y="7183438"/>
            <a:ext cx="4632325" cy="3778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08BFB3-2259-4B47-AECF-EC3CE2F918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22538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1pPr>
    <a:lvl2pPr marL="457040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2pPr>
    <a:lvl3pPr marL="914076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371113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1828149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2285188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228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264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303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02006" y="2349387"/>
            <a:ext cx="9089390" cy="162111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04011" y="4285617"/>
            <a:ext cx="7485380" cy="193272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344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68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032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376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6720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064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409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675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2730423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29333354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752715" y="302868"/>
            <a:ext cx="2406015" cy="645293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4673" y="302868"/>
            <a:ext cx="7039822" cy="645293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6843749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02006" y="2349387"/>
            <a:ext cx="9089390" cy="162111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04011" y="4285617"/>
            <a:ext cx="7485380" cy="193272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344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68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032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376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6720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064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409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675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82549907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0079089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4708" y="4859834"/>
            <a:ext cx="9089390" cy="1502066"/>
          </a:xfrm>
        </p:spPr>
        <p:txBody>
          <a:bodyPr anchor="t"/>
          <a:lstStyle>
            <a:lvl1pPr algn="l">
              <a:defRPr sz="2926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4708" y="3205460"/>
            <a:ext cx="9089390" cy="1654373"/>
          </a:xfrm>
        </p:spPr>
        <p:txBody>
          <a:bodyPr anchor="b"/>
          <a:lstStyle>
            <a:lvl1pPr marL="0" indent="0">
              <a:buNone/>
              <a:defRPr sz="1462">
                <a:solidFill>
                  <a:schemeClr val="tx1">
                    <a:tint val="75000"/>
                  </a:schemeClr>
                </a:solidFill>
              </a:defRPr>
            </a:lvl1pPr>
            <a:lvl2pPr marL="334414" indent="0">
              <a:buNone/>
              <a:defRPr sz="1316">
                <a:solidFill>
                  <a:schemeClr val="tx1">
                    <a:tint val="75000"/>
                  </a:schemeClr>
                </a:solidFill>
              </a:defRPr>
            </a:lvl2pPr>
            <a:lvl3pPr marL="668829" indent="0">
              <a:buNone/>
              <a:defRPr sz="1170">
                <a:solidFill>
                  <a:schemeClr val="tx1">
                    <a:tint val="75000"/>
                  </a:schemeClr>
                </a:solidFill>
              </a:defRPr>
            </a:lvl3pPr>
            <a:lvl4pPr marL="1003243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4pPr>
            <a:lvl5pPr marL="1337658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5pPr>
            <a:lvl6pPr marL="1672072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6pPr>
            <a:lvl7pPr marL="2006487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7pPr>
            <a:lvl8pPr marL="2340901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8pPr>
            <a:lvl9pPr marL="2675316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72066776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34672" y="1764668"/>
            <a:ext cx="4722918" cy="4991131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316"/>
            </a:lvl6pPr>
            <a:lvl7pPr>
              <a:defRPr sz="1316"/>
            </a:lvl7pPr>
            <a:lvl8pPr>
              <a:defRPr sz="1316"/>
            </a:lvl8pPr>
            <a:lvl9pPr>
              <a:defRPr sz="1316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435812" y="1764668"/>
            <a:ext cx="4722918" cy="4991131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316"/>
            </a:lvl6pPr>
            <a:lvl7pPr>
              <a:defRPr sz="1316"/>
            </a:lvl7pPr>
            <a:lvl8pPr>
              <a:defRPr sz="1316"/>
            </a:lvl8pPr>
            <a:lvl9pPr>
              <a:defRPr sz="1316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7211492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670" y="1692889"/>
            <a:ext cx="4724775" cy="705515"/>
          </a:xfrm>
        </p:spPr>
        <p:txBody>
          <a:bodyPr anchor="b"/>
          <a:lstStyle>
            <a:lvl1pPr marL="0" indent="0">
              <a:buNone/>
              <a:defRPr sz="1755" b="1"/>
            </a:lvl1pPr>
            <a:lvl2pPr marL="334414" indent="0">
              <a:buNone/>
              <a:defRPr sz="1462" b="1"/>
            </a:lvl2pPr>
            <a:lvl3pPr marL="668829" indent="0">
              <a:buNone/>
              <a:defRPr sz="1316" b="1"/>
            </a:lvl3pPr>
            <a:lvl4pPr marL="1003243" indent="0">
              <a:buNone/>
              <a:defRPr sz="1170" b="1"/>
            </a:lvl4pPr>
            <a:lvl5pPr marL="1337658" indent="0">
              <a:buNone/>
              <a:defRPr sz="1170" b="1"/>
            </a:lvl5pPr>
            <a:lvl6pPr marL="1672072" indent="0">
              <a:buNone/>
              <a:defRPr sz="1170" b="1"/>
            </a:lvl6pPr>
            <a:lvl7pPr marL="2006487" indent="0">
              <a:buNone/>
              <a:defRPr sz="1170" b="1"/>
            </a:lvl7pPr>
            <a:lvl8pPr marL="2340901" indent="0">
              <a:buNone/>
              <a:defRPr sz="1170" b="1"/>
            </a:lvl8pPr>
            <a:lvl9pPr marL="2675316" indent="0">
              <a:buNone/>
              <a:defRPr sz="117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34670" y="2398404"/>
            <a:ext cx="4724775" cy="4357393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170"/>
            </a:lvl6pPr>
            <a:lvl7pPr>
              <a:defRPr sz="1170"/>
            </a:lvl7pPr>
            <a:lvl8pPr>
              <a:defRPr sz="1170"/>
            </a:lvl8pPr>
            <a:lvl9pPr>
              <a:defRPr sz="117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432099" y="1692889"/>
            <a:ext cx="4726631" cy="705515"/>
          </a:xfrm>
        </p:spPr>
        <p:txBody>
          <a:bodyPr anchor="b"/>
          <a:lstStyle>
            <a:lvl1pPr marL="0" indent="0">
              <a:buNone/>
              <a:defRPr sz="1755" b="1"/>
            </a:lvl1pPr>
            <a:lvl2pPr marL="334414" indent="0">
              <a:buNone/>
              <a:defRPr sz="1462" b="1"/>
            </a:lvl2pPr>
            <a:lvl3pPr marL="668829" indent="0">
              <a:buNone/>
              <a:defRPr sz="1316" b="1"/>
            </a:lvl3pPr>
            <a:lvl4pPr marL="1003243" indent="0">
              <a:buNone/>
              <a:defRPr sz="1170" b="1"/>
            </a:lvl4pPr>
            <a:lvl5pPr marL="1337658" indent="0">
              <a:buNone/>
              <a:defRPr sz="1170" b="1"/>
            </a:lvl5pPr>
            <a:lvl6pPr marL="1672072" indent="0">
              <a:buNone/>
              <a:defRPr sz="1170" b="1"/>
            </a:lvl6pPr>
            <a:lvl7pPr marL="2006487" indent="0">
              <a:buNone/>
              <a:defRPr sz="1170" b="1"/>
            </a:lvl7pPr>
            <a:lvl8pPr marL="2340901" indent="0">
              <a:buNone/>
              <a:defRPr sz="1170" b="1"/>
            </a:lvl8pPr>
            <a:lvl9pPr marL="2675316" indent="0">
              <a:buNone/>
              <a:defRPr sz="1170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432099" y="2398404"/>
            <a:ext cx="4726631" cy="4357393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170"/>
            </a:lvl6pPr>
            <a:lvl7pPr>
              <a:defRPr sz="1170"/>
            </a:lvl7pPr>
            <a:lvl8pPr>
              <a:defRPr sz="1170"/>
            </a:lvl8pPr>
            <a:lvl9pPr>
              <a:defRPr sz="117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773460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1700143"/>
      </p:ext>
    </p:extLst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2094533"/>
      </p:ext>
    </p:extLst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73" y="301113"/>
            <a:ext cx="3518055" cy="1281483"/>
          </a:xfrm>
        </p:spPr>
        <p:txBody>
          <a:bodyPr anchor="b"/>
          <a:lstStyle>
            <a:lvl1pPr algn="l">
              <a:defRPr sz="1462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80823" y="301116"/>
            <a:ext cx="5977907" cy="6454683"/>
          </a:xfrm>
        </p:spPr>
        <p:txBody>
          <a:bodyPr/>
          <a:lstStyle>
            <a:lvl1pPr>
              <a:defRPr sz="2341"/>
            </a:lvl1pPr>
            <a:lvl2pPr>
              <a:defRPr sz="2048"/>
            </a:lvl2pPr>
            <a:lvl3pPr>
              <a:defRPr sz="1755"/>
            </a:lvl3pPr>
            <a:lvl4pPr>
              <a:defRPr sz="1462"/>
            </a:lvl4pPr>
            <a:lvl5pPr>
              <a:defRPr sz="1462"/>
            </a:lvl5pPr>
            <a:lvl6pPr>
              <a:defRPr sz="1462"/>
            </a:lvl6pPr>
            <a:lvl7pPr>
              <a:defRPr sz="1462"/>
            </a:lvl7pPr>
            <a:lvl8pPr>
              <a:defRPr sz="1462"/>
            </a:lvl8pPr>
            <a:lvl9pPr>
              <a:defRPr sz="1462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4673" y="1582599"/>
            <a:ext cx="3518055" cy="5173200"/>
          </a:xfrm>
        </p:spPr>
        <p:txBody>
          <a:bodyPr/>
          <a:lstStyle>
            <a:lvl1pPr marL="0" indent="0">
              <a:buNone/>
              <a:defRPr sz="1024"/>
            </a:lvl1pPr>
            <a:lvl2pPr marL="334414" indent="0">
              <a:buNone/>
              <a:defRPr sz="877"/>
            </a:lvl2pPr>
            <a:lvl3pPr marL="668829" indent="0">
              <a:buNone/>
              <a:defRPr sz="731"/>
            </a:lvl3pPr>
            <a:lvl4pPr marL="1003243" indent="0">
              <a:buNone/>
              <a:defRPr sz="659"/>
            </a:lvl4pPr>
            <a:lvl5pPr marL="1337658" indent="0">
              <a:buNone/>
              <a:defRPr sz="659"/>
            </a:lvl5pPr>
            <a:lvl6pPr marL="1672072" indent="0">
              <a:buNone/>
              <a:defRPr sz="659"/>
            </a:lvl6pPr>
            <a:lvl7pPr marL="2006487" indent="0">
              <a:buNone/>
              <a:defRPr sz="659"/>
            </a:lvl7pPr>
            <a:lvl8pPr marL="2340901" indent="0">
              <a:buNone/>
              <a:defRPr sz="659"/>
            </a:lvl8pPr>
            <a:lvl9pPr marL="2675316" indent="0">
              <a:buNone/>
              <a:defRPr sz="659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0981148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0227208"/>
      </p:ext>
    </p:extLst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5981" y="5293997"/>
            <a:ext cx="6416040" cy="624986"/>
          </a:xfrm>
        </p:spPr>
        <p:txBody>
          <a:bodyPr anchor="b"/>
          <a:lstStyle>
            <a:lvl1pPr algn="l">
              <a:defRPr sz="1462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095981" y="675755"/>
            <a:ext cx="6416040" cy="4537710"/>
          </a:xfrm>
        </p:spPr>
        <p:txBody>
          <a:bodyPr/>
          <a:lstStyle>
            <a:lvl1pPr marL="0" indent="0">
              <a:buNone/>
              <a:defRPr sz="2341"/>
            </a:lvl1pPr>
            <a:lvl2pPr marL="334414" indent="0">
              <a:buNone/>
              <a:defRPr sz="2048"/>
            </a:lvl2pPr>
            <a:lvl3pPr marL="668829" indent="0">
              <a:buNone/>
              <a:defRPr sz="1755"/>
            </a:lvl3pPr>
            <a:lvl4pPr marL="1003243" indent="0">
              <a:buNone/>
              <a:defRPr sz="1462"/>
            </a:lvl4pPr>
            <a:lvl5pPr marL="1337658" indent="0">
              <a:buNone/>
              <a:defRPr sz="1462"/>
            </a:lvl5pPr>
            <a:lvl6pPr marL="1672072" indent="0">
              <a:buNone/>
              <a:defRPr sz="1462"/>
            </a:lvl6pPr>
            <a:lvl7pPr marL="2006487" indent="0">
              <a:buNone/>
              <a:defRPr sz="1462"/>
            </a:lvl7pPr>
            <a:lvl8pPr marL="2340901" indent="0">
              <a:buNone/>
              <a:defRPr sz="1462"/>
            </a:lvl8pPr>
            <a:lvl9pPr marL="2675316" indent="0">
              <a:buNone/>
              <a:defRPr sz="1462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095981" y="5918982"/>
            <a:ext cx="6416040" cy="887584"/>
          </a:xfrm>
        </p:spPr>
        <p:txBody>
          <a:bodyPr/>
          <a:lstStyle>
            <a:lvl1pPr marL="0" indent="0">
              <a:buNone/>
              <a:defRPr sz="1024"/>
            </a:lvl1pPr>
            <a:lvl2pPr marL="334414" indent="0">
              <a:buNone/>
              <a:defRPr sz="877"/>
            </a:lvl2pPr>
            <a:lvl3pPr marL="668829" indent="0">
              <a:buNone/>
              <a:defRPr sz="731"/>
            </a:lvl3pPr>
            <a:lvl4pPr marL="1003243" indent="0">
              <a:buNone/>
              <a:defRPr sz="659"/>
            </a:lvl4pPr>
            <a:lvl5pPr marL="1337658" indent="0">
              <a:buNone/>
              <a:defRPr sz="659"/>
            </a:lvl5pPr>
            <a:lvl6pPr marL="1672072" indent="0">
              <a:buNone/>
              <a:defRPr sz="659"/>
            </a:lvl6pPr>
            <a:lvl7pPr marL="2006487" indent="0">
              <a:buNone/>
              <a:defRPr sz="659"/>
            </a:lvl7pPr>
            <a:lvl8pPr marL="2340901" indent="0">
              <a:buNone/>
              <a:defRPr sz="659"/>
            </a:lvl8pPr>
            <a:lvl9pPr marL="2675316" indent="0">
              <a:buNone/>
              <a:defRPr sz="659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714996"/>
      </p:ext>
    </p:extLst>
  </p:cSld>
  <p:clrMapOvr>
    <a:masterClrMapping/>
  </p:clrMapOvr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2689962"/>
      </p:ext>
    </p:extLst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752715" y="302868"/>
            <a:ext cx="2406015" cy="645293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4673" y="302868"/>
            <a:ext cx="7039822" cy="645293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6742085"/>
      </p:ext>
    </p:extLst>
  </p:cSld>
  <p:clrMapOvr>
    <a:masterClrMapping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4A514E-549C-4764-B1A6-30C60B546987}" type="datetime1">
              <a:rPr lang="en-US" smtClean="0"/>
              <a:t>3/8/2023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64825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4708" y="4859834"/>
            <a:ext cx="9089390" cy="1502066"/>
          </a:xfrm>
        </p:spPr>
        <p:txBody>
          <a:bodyPr anchor="t"/>
          <a:lstStyle>
            <a:lvl1pPr algn="l">
              <a:defRPr sz="2926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4708" y="3205460"/>
            <a:ext cx="9089390" cy="1654373"/>
          </a:xfrm>
        </p:spPr>
        <p:txBody>
          <a:bodyPr anchor="b"/>
          <a:lstStyle>
            <a:lvl1pPr marL="0" indent="0">
              <a:buNone/>
              <a:defRPr sz="1462">
                <a:solidFill>
                  <a:schemeClr val="tx1">
                    <a:tint val="75000"/>
                  </a:schemeClr>
                </a:solidFill>
              </a:defRPr>
            </a:lvl1pPr>
            <a:lvl2pPr marL="334414" indent="0">
              <a:buNone/>
              <a:defRPr sz="1316">
                <a:solidFill>
                  <a:schemeClr val="tx1">
                    <a:tint val="75000"/>
                  </a:schemeClr>
                </a:solidFill>
              </a:defRPr>
            </a:lvl2pPr>
            <a:lvl3pPr marL="668829" indent="0">
              <a:buNone/>
              <a:defRPr sz="1170">
                <a:solidFill>
                  <a:schemeClr val="tx1">
                    <a:tint val="75000"/>
                  </a:schemeClr>
                </a:solidFill>
              </a:defRPr>
            </a:lvl3pPr>
            <a:lvl4pPr marL="1003243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4pPr>
            <a:lvl5pPr marL="1337658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5pPr>
            <a:lvl6pPr marL="1672072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6pPr>
            <a:lvl7pPr marL="2006487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7pPr>
            <a:lvl8pPr marL="2340901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8pPr>
            <a:lvl9pPr marL="2675316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0485016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34672" y="1764668"/>
            <a:ext cx="4722918" cy="4991131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316"/>
            </a:lvl6pPr>
            <a:lvl7pPr>
              <a:defRPr sz="1316"/>
            </a:lvl7pPr>
            <a:lvl8pPr>
              <a:defRPr sz="1316"/>
            </a:lvl8pPr>
            <a:lvl9pPr>
              <a:defRPr sz="1316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435812" y="1764668"/>
            <a:ext cx="4722918" cy="4991131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316"/>
            </a:lvl6pPr>
            <a:lvl7pPr>
              <a:defRPr sz="1316"/>
            </a:lvl7pPr>
            <a:lvl8pPr>
              <a:defRPr sz="1316"/>
            </a:lvl8pPr>
            <a:lvl9pPr>
              <a:defRPr sz="1316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5261070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670" y="1692889"/>
            <a:ext cx="4724775" cy="705515"/>
          </a:xfrm>
        </p:spPr>
        <p:txBody>
          <a:bodyPr anchor="b"/>
          <a:lstStyle>
            <a:lvl1pPr marL="0" indent="0">
              <a:buNone/>
              <a:defRPr sz="1755" b="1"/>
            </a:lvl1pPr>
            <a:lvl2pPr marL="334414" indent="0">
              <a:buNone/>
              <a:defRPr sz="1462" b="1"/>
            </a:lvl2pPr>
            <a:lvl3pPr marL="668829" indent="0">
              <a:buNone/>
              <a:defRPr sz="1316" b="1"/>
            </a:lvl3pPr>
            <a:lvl4pPr marL="1003243" indent="0">
              <a:buNone/>
              <a:defRPr sz="1170" b="1"/>
            </a:lvl4pPr>
            <a:lvl5pPr marL="1337658" indent="0">
              <a:buNone/>
              <a:defRPr sz="1170" b="1"/>
            </a:lvl5pPr>
            <a:lvl6pPr marL="1672072" indent="0">
              <a:buNone/>
              <a:defRPr sz="1170" b="1"/>
            </a:lvl6pPr>
            <a:lvl7pPr marL="2006487" indent="0">
              <a:buNone/>
              <a:defRPr sz="1170" b="1"/>
            </a:lvl7pPr>
            <a:lvl8pPr marL="2340901" indent="0">
              <a:buNone/>
              <a:defRPr sz="1170" b="1"/>
            </a:lvl8pPr>
            <a:lvl9pPr marL="2675316" indent="0">
              <a:buNone/>
              <a:defRPr sz="117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34670" y="2398404"/>
            <a:ext cx="4724775" cy="4357393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170"/>
            </a:lvl6pPr>
            <a:lvl7pPr>
              <a:defRPr sz="1170"/>
            </a:lvl7pPr>
            <a:lvl8pPr>
              <a:defRPr sz="1170"/>
            </a:lvl8pPr>
            <a:lvl9pPr>
              <a:defRPr sz="117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432099" y="1692889"/>
            <a:ext cx="4726631" cy="705515"/>
          </a:xfrm>
        </p:spPr>
        <p:txBody>
          <a:bodyPr anchor="b"/>
          <a:lstStyle>
            <a:lvl1pPr marL="0" indent="0">
              <a:buNone/>
              <a:defRPr sz="1755" b="1"/>
            </a:lvl1pPr>
            <a:lvl2pPr marL="334414" indent="0">
              <a:buNone/>
              <a:defRPr sz="1462" b="1"/>
            </a:lvl2pPr>
            <a:lvl3pPr marL="668829" indent="0">
              <a:buNone/>
              <a:defRPr sz="1316" b="1"/>
            </a:lvl3pPr>
            <a:lvl4pPr marL="1003243" indent="0">
              <a:buNone/>
              <a:defRPr sz="1170" b="1"/>
            </a:lvl4pPr>
            <a:lvl5pPr marL="1337658" indent="0">
              <a:buNone/>
              <a:defRPr sz="1170" b="1"/>
            </a:lvl5pPr>
            <a:lvl6pPr marL="1672072" indent="0">
              <a:buNone/>
              <a:defRPr sz="1170" b="1"/>
            </a:lvl6pPr>
            <a:lvl7pPr marL="2006487" indent="0">
              <a:buNone/>
              <a:defRPr sz="1170" b="1"/>
            </a:lvl7pPr>
            <a:lvl8pPr marL="2340901" indent="0">
              <a:buNone/>
              <a:defRPr sz="1170" b="1"/>
            </a:lvl8pPr>
            <a:lvl9pPr marL="2675316" indent="0">
              <a:buNone/>
              <a:defRPr sz="1170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432099" y="2398404"/>
            <a:ext cx="4726631" cy="4357393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170"/>
            </a:lvl6pPr>
            <a:lvl7pPr>
              <a:defRPr sz="1170"/>
            </a:lvl7pPr>
            <a:lvl8pPr>
              <a:defRPr sz="1170"/>
            </a:lvl8pPr>
            <a:lvl9pPr>
              <a:defRPr sz="117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0365128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9328180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1193476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73" y="301113"/>
            <a:ext cx="3518055" cy="1281483"/>
          </a:xfrm>
        </p:spPr>
        <p:txBody>
          <a:bodyPr anchor="b"/>
          <a:lstStyle>
            <a:lvl1pPr algn="l">
              <a:defRPr sz="1462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80823" y="301116"/>
            <a:ext cx="5977907" cy="6454683"/>
          </a:xfrm>
        </p:spPr>
        <p:txBody>
          <a:bodyPr/>
          <a:lstStyle>
            <a:lvl1pPr>
              <a:defRPr sz="2341"/>
            </a:lvl1pPr>
            <a:lvl2pPr>
              <a:defRPr sz="2048"/>
            </a:lvl2pPr>
            <a:lvl3pPr>
              <a:defRPr sz="1755"/>
            </a:lvl3pPr>
            <a:lvl4pPr>
              <a:defRPr sz="1462"/>
            </a:lvl4pPr>
            <a:lvl5pPr>
              <a:defRPr sz="1462"/>
            </a:lvl5pPr>
            <a:lvl6pPr>
              <a:defRPr sz="1462"/>
            </a:lvl6pPr>
            <a:lvl7pPr>
              <a:defRPr sz="1462"/>
            </a:lvl7pPr>
            <a:lvl8pPr>
              <a:defRPr sz="1462"/>
            </a:lvl8pPr>
            <a:lvl9pPr>
              <a:defRPr sz="1462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4673" y="1582599"/>
            <a:ext cx="3518055" cy="5173200"/>
          </a:xfrm>
        </p:spPr>
        <p:txBody>
          <a:bodyPr/>
          <a:lstStyle>
            <a:lvl1pPr marL="0" indent="0">
              <a:buNone/>
              <a:defRPr sz="1024"/>
            </a:lvl1pPr>
            <a:lvl2pPr marL="334414" indent="0">
              <a:buNone/>
              <a:defRPr sz="877"/>
            </a:lvl2pPr>
            <a:lvl3pPr marL="668829" indent="0">
              <a:buNone/>
              <a:defRPr sz="731"/>
            </a:lvl3pPr>
            <a:lvl4pPr marL="1003243" indent="0">
              <a:buNone/>
              <a:defRPr sz="659"/>
            </a:lvl4pPr>
            <a:lvl5pPr marL="1337658" indent="0">
              <a:buNone/>
              <a:defRPr sz="659"/>
            </a:lvl5pPr>
            <a:lvl6pPr marL="1672072" indent="0">
              <a:buNone/>
              <a:defRPr sz="659"/>
            </a:lvl6pPr>
            <a:lvl7pPr marL="2006487" indent="0">
              <a:buNone/>
              <a:defRPr sz="659"/>
            </a:lvl7pPr>
            <a:lvl8pPr marL="2340901" indent="0">
              <a:buNone/>
              <a:defRPr sz="659"/>
            </a:lvl8pPr>
            <a:lvl9pPr marL="2675316" indent="0">
              <a:buNone/>
              <a:defRPr sz="659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580674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5981" y="5293997"/>
            <a:ext cx="6416040" cy="624986"/>
          </a:xfrm>
        </p:spPr>
        <p:txBody>
          <a:bodyPr anchor="b"/>
          <a:lstStyle>
            <a:lvl1pPr algn="l">
              <a:defRPr sz="1462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095981" y="675755"/>
            <a:ext cx="6416040" cy="4537710"/>
          </a:xfrm>
        </p:spPr>
        <p:txBody>
          <a:bodyPr/>
          <a:lstStyle>
            <a:lvl1pPr marL="0" indent="0">
              <a:buNone/>
              <a:defRPr sz="2341"/>
            </a:lvl1pPr>
            <a:lvl2pPr marL="334414" indent="0">
              <a:buNone/>
              <a:defRPr sz="2048"/>
            </a:lvl2pPr>
            <a:lvl3pPr marL="668829" indent="0">
              <a:buNone/>
              <a:defRPr sz="1755"/>
            </a:lvl3pPr>
            <a:lvl4pPr marL="1003243" indent="0">
              <a:buNone/>
              <a:defRPr sz="1462"/>
            </a:lvl4pPr>
            <a:lvl5pPr marL="1337658" indent="0">
              <a:buNone/>
              <a:defRPr sz="1462"/>
            </a:lvl5pPr>
            <a:lvl6pPr marL="1672072" indent="0">
              <a:buNone/>
              <a:defRPr sz="1462"/>
            </a:lvl6pPr>
            <a:lvl7pPr marL="2006487" indent="0">
              <a:buNone/>
              <a:defRPr sz="1462"/>
            </a:lvl7pPr>
            <a:lvl8pPr marL="2340901" indent="0">
              <a:buNone/>
              <a:defRPr sz="1462"/>
            </a:lvl8pPr>
            <a:lvl9pPr marL="2675316" indent="0">
              <a:buNone/>
              <a:defRPr sz="1462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095981" y="5918982"/>
            <a:ext cx="6416040" cy="887584"/>
          </a:xfrm>
        </p:spPr>
        <p:txBody>
          <a:bodyPr/>
          <a:lstStyle>
            <a:lvl1pPr marL="0" indent="0">
              <a:buNone/>
              <a:defRPr sz="1024"/>
            </a:lvl1pPr>
            <a:lvl2pPr marL="334414" indent="0">
              <a:buNone/>
              <a:defRPr sz="877"/>
            </a:lvl2pPr>
            <a:lvl3pPr marL="668829" indent="0">
              <a:buNone/>
              <a:defRPr sz="731"/>
            </a:lvl3pPr>
            <a:lvl4pPr marL="1003243" indent="0">
              <a:buNone/>
              <a:defRPr sz="659"/>
            </a:lvl4pPr>
            <a:lvl5pPr marL="1337658" indent="0">
              <a:buNone/>
              <a:defRPr sz="659"/>
            </a:lvl5pPr>
            <a:lvl6pPr marL="1672072" indent="0">
              <a:buNone/>
              <a:defRPr sz="659"/>
            </a:lvl6pPr>
            <a:lvl7pPr marL="2006487" indent="0">
              <a:buNone/>
              <a:defRPr sz="659"/>
            </a:lvl7pPr>
            <a:lvl8pPr marL="2340901" indent="0">
              <a:buNone/>
              <a:defRPr sz="659"/>
            </a:lvl8pPr>
            <a:lvl9pPr marL="2675316" indent="0">
              <a:buNone/>
              <a:defRPr sz="659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8910686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71" y="302865"/>
            <a:ext cx="9624060" cy="1260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671" y="1764668"/>
            <a:ext cx="9624060" cy="49911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534671" y="7009644"/>
            <a:ext cx="2495126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653579" y="7009644"/>
            <a:ext cx="3386244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663603" y="7009644"/>
            <a:ext cx="2495126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2522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 ftr="0" dt="0"/>
  <p:txStyles>
    <p:titleStyle>
      <a:lvl1pPr algn="ctr" defTabSz="668829" rtl="0" eaLnBrk="1" latinLnBrk="0" hangingPunct="1">
        <a:spcBef>
          <a:spcPct val="0"/>
        </a:spcBef>
        <a:buNone/>
        <a:defRPr sz="234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0811" indent="-250811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048" kern="1200">
          <a:solidFill>
            <a:schemeClr val="tx1"/>
          </a:solidFill>
          <a:latin typeface="+mn-lt"/>
          <a:ea typeface="+mn-ea"/>
          <a:cs typeface="+mn-cs"/>
        </a:defRPr>
      </a:lvl1pPr>
      <a:lvl2pPr marL="543423" indent="-209009" algn="l" defTabSz="668829" rtl="0" eaLnBrk="1" latinLnBrk="0" hangingPunct="1">
        <a:spcBef>
          <a:spcPct val="20000"/>
        </a:spcBef>
        <a:buFont typeface="Arial" panose="020B0604020202020204" pitchFamily="34" charset="0"/>
        <a:buChar char="–"/>
        <a:defRPr sz="2048" kern="1200">
          <a:solidFill>
            <a:schemeClr val="tx1"/>
          </a:solidFill>
          <a:latin typeface="+mn-lt"/>
          <a:ea typeface="+mn-ea"/>
          <a:cs typeface="+mn-cs"/>
        </a:defRPr>
      </a:lvl2pPr>
      <a:lvl3pPr marL="836037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048" kern="1200">
          <a:solidFill>
            <a:schemeClr val="tx1"/>
          </a:solidFill>
          <a:latin typeface="+mn-lt"/>
          <a:ea typeface="+mn-ea"/>
          <a:cs typeface="+mn-cs"/>
        </a:defRPr>
      </a:lvl3pPr>
      <a:lvl4pPr marL="1170451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–"/>
        <a:defRPr sz="2048" kern="1200">
          <a:solidFill>
            <a:schemeClr val="tx1"/>
          </a:solidFill>
          <a:latin typeface="+mn-lt"/>
          <a:ea typeface="+mn-ea"/>
          <a:cs typeface="+mn-cs"/>
        </a:defRPr>
      </a:lvl4pPr>
      <a:lvl5pPr marL="1504864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»"/>
        <a:defRPr sz="2048" kern="1200">
          <a:solidFill>
            <a:schemeClr val="tx1"/>
          </a:solidFill>
          <a:latin typeface="+mn-lt"/>
          <a:ea typeface="+mn-ea"/>
          <a:cs typeface="+mn-cs"/>
        </a:defRPr>
      </a:lvl5pPr>
      <a:lvl6pPr marL="1839280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6pPr>
      <a:lvl7pPr marL="2173693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7pPr>
      <a:lvl8pPr marL="2508109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8pPr>
      <a:lvl9pPr marL="2842522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1pPr>
      <a:lvl2pPr marL="334414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2pPr>
      <a:lvl3pPr marL="668829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3pPr>
      <a:lvl4pPr marL="1003243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4pPr>
      <a:lvl5pPr marL="1337658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5pPr>
      <a:lvl6pPr marL="1672072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6pPr>
      <a:lvl7pPr marL="2006487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7pPr>
      <a:lvl8pPr marL="2340901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8pPr>
      <a:lvl9pPr marL="2675316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71" y="302865"/>
            <a:ext cx="9624060" cy="1260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671" y="1764668"/>
            <a:ext cx="9624060" cy="49911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534671" y="7009644"/>
            <a:ext cx="2495126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8FEEC8-6BCD-462C-A220-44D57AB72FF0}" type="datetime1">
              <a:rPr lang="en-US" smtClean="0"/>
              <a:t>3/8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653579" y="7009644"/>
            <a:ext cx="3386244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663603" y="7009644"/>
            <a:ext cx="2495126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8779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</p:sldLayoutIdLst>
  <p:hf hdr="0" ftr="0" dt="0"/>
  <p:txStyles>
    <p:titleStyle>
      <a:lvl1pPr algn="ctr" defTabSz="668829" rtl="0" eaLnBrk="1" latinLnBrk="0" hangingPunct="1">
        <a:spcBef>
          <a:spcPct val="0"/>
        </a:spcBef>
        <a:buNone/>
        <a:defRPr sz="234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0811" indent="-250811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048" kern="1200">
          <a:solidFill>
            <a:schemeClr val="tx1"/>
          </a:solidFill>
          <a:latin typeface="+mn-lt"/>
          <a:ea typeface="+mn-ea"/>
          <a:cs typeface="+mn-cs"/>
        </a:defRPr>
      </a:lvl1pPr>
      <a:lvl2pPr marL="543423" indent="-209009" algn="l" defTabSz="668829" rtl="0" eaLnBrk="1" latinLnBrk="0" hangingPunct="1">
        <a:spcBef>
          <a:spcPct val="20000"/>
        </a:spcBef>
        <a:buFont typeface="Arial" panose="020B0604020202020204" pitchFamily="34" charset="0"/>
        <a:buChar char="–"/>
        <a:defRPr sz="2048" kern="1200">
          <a:solidFill>
            <a:schemeClr val="tx1"/>
          </a:solidFill>
          <a:latin typeface="+mn-lt"/>
          <a:ea typeface="+mn-ea"/>
          <a:cs typeface="+mn-cs"/>
        </a:defRPr>
      </a:lvl2pPr>
      <a:lvl3pPr marL="836037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048" kern="1200">
          <a:solidFill>
            <a:schemeClr val="tx1"/>
          </a:solidFill>
          <a:latin typeface="+mn-lt"/>
          <a:ea typeface="+mn-ea"/>
          <a:cs typeface="+mn-cs"/>
        </a:defRPr>
      </a:lvl3pPr>
      <a:lvl4pPr marL="1170451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–"/>
        <a:defRPr sz="2048" kern="1200">
          <a:solidFill>
            <a:schemeClr val="tx1"/>
          </a:solidFill>
          <a:latin typeface="+mn-lt"/>
          <a:ea typeface="+mn-ea"/>
          <a:cs typeface="+mn-cs"/>
        </a:defRPr>
      </a:lvl4pPr>
      <a:lvl5pPr marL="1504864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»"/>
        <a:defRPr sz="2048" kern="1200">
          <a:solidFill>
            <a:schemeClr val="tx1"/>
          </a:solidFill>
          <a:latin typeface="+mn-lt"/>
          <a:ea typeface="+mn-ea"/>
          <a:cs typeface="+mn-cs"/>
        </a:defRPr>
      </a:lvl5pPr>
      <a:lvl6pPr marL="1839280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6pPr>
      <a:lvl7pPr marL="2173693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7pPr>
      <a:lvl8pPr marL="2508109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8pPr>
      <a:lvl9pPr marL="2842522" indent="-167208" algn="l" defTabSz="668829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1pPr>
      <a:lvl2pPr marL="334414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2pPr>
      <a:lvl3pPr marL="668829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3pPr>
      <a:lvl4pPr marL="1003243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4pPr>
      <a:lvl5pPr marL="1337658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5pPr>
      <a:lvl6pPr marL="1672072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6pPr>
      <a:lvl7pPr marL="2006487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7pPr>
      <a:lvl8pPr marL="2340901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8pPr>
      <a:lvl9pPr marL="2675316" algn="l" defTabSz="668829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1.bin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10.xml"/><Relationship Id="rId6" Type="http://schemas.openxmlformats.org/officeDocument/2006/relationships/image" Target="../media/image27.png"/><Relationship Id="rId5" Type="http://schemas.openxmlformats.org/officeDocument/2006/relationships/image" Target="../media/image23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30.png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11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1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36.png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13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14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15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16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46.wmf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1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48.wmf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9.png"/><Relationship Id="rId9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18.xml"/><Relationship Id="rId4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19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4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5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6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8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9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52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22300" y="2028824"/>
            <a:ext cx="9595865" cy="496535"/>
          </a:xfrm>
          <a:prstGeom prst="rect">
            <a:avLst/>
          </a:prstGeom>
        </p:spPr>
        <p:txBody>
          <a:bodyPr vert="horz" wrap="square" lIns="0" tIns="29199" rIns="0" bIns="0" rtlCol="0">
            <a:spAutoFit/>
          </a:bodyPr>
          <a:lstStyle/>
          <a:p>
            <a:pPr marL="20638" marR="5080" indent="-20638" algn="ctr">
              <a:lnSpc>
                <a:spcPts val="1839"/>
              </a:lnSpc>
              <a:spcBef>
                <a:spcPts val="229"/>
              </a:spcBef>
            </a:pPr>
            <a:r>
              <a:rPr sz="2100" b="1" spc="-5" dirty="0">
                <a:latin typeface="Times New Roman"/>
                <a:cs typeface="Times New Roman"/>
              </a:rPr>
              <a:t>НОВОСИБИРСКИЙ ГОСУДАРСТВЕННЫЙ </a:t>
            </a:r>
            <a:r>
              <a:rPr sz="2100" b="1" spc="-5" dirty="0" smtClean="0">
                <a:latin typeface="Times New Roman"/>
                <a:cs typeface="Times New Roman"/>
              </a:rPr>
              <a:t>ТЕХНИЧЕСКИ</a:t>
            </a:r>
            <a:r>
              <a:rPr lang="ru-RU" sz="2100" b="1" spc="-5" dirty="0" smtClean="0">
                <a:latin typeface="Times New Roman"/>
                <a:cs typeface="Times New Roman"/>
              </a:rPr>
              <a:t>Й </a:t>
            </a:r>
            <a:r>
              <a:rPr sz="2100" b="1" spc="-5" dirty="0" smtClean="0">
                <a:latin typeface="Times New Roman"/>
                <a:cs typeface="Times New Roman"/>
              </a:rPr>
              <a:t>УНИВЕРСИТЕТ</a:t>
            </a:r>
            <a:endParaRPr sz="21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975099" y="2943225"/>
            <a:ext cx="2362201" cy="381515"/>
          </a:xfrm>
          <a:prstGeom prst="rect">
            <a:avLst/>
          </a:prstGeom>
        </p:spPr>
        <p:txBody>
          <a:bodyPr vert="horz" wrap="square" lIns="0" tIns="12061" rIns="0" bIns="0" rtlCol="0">
            <a:spAutoFit/>
          </a:bodyPr>
          <a:lstStyle/>
          <a:p>
            <a:pPr marL="12696" algn="ctr">
              <a:spcBef>
                <a:spcPts val="95"/>
              </a:spcBef>
            </a:pPr>
            <a:r>
              <a:rPr sz="2400" spc="-5" dirty="0">
                <a:latin typeface="Times New Roman"/>
                <a:cs typeface="Times New Roman"/>
              </a:rPr>
              <a:t>В.Н.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ВАСЮКОВ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079500" y="3705225"/>
            <a:ext cx="8605265" cy="1915264"/>
          </a:xfrm>
          <a:prstGeom prst="rect">
            <a:avLst/>
          </a:prstGeom>
        </p:spPr>
        <p:txBody>
          <a:bodyPr vert="horz" wrap="square" lIns="0" tIns="12061" rIns="0" bIns="0" rtlCol="0">
            <a:spAutoFit/>
          </a:bodyPr>
          <a:lstStyle/>
          <a:p>
            <a:pPr marL="12696" algn="ctr">
              <a:spcBef>
                <a:spcPts val="95"/>
              </a:spcBef>
            </a:pPr>
            <a:r>
              <a:rPr sz="2900" b="1" spc="-5" dirty="0">
                <a:latin typeface="Times New Roman"/>
                <a:cs typeface="Times New Roman"/>
              </a:rPr>
              <a:t>ЦИФРОВАЯ ОБРАБОТКА</a:t>
            </a:r>
            <a:r>
              <a:rPr sz="2900" b="1" dirty="0">
                <a:latin typeface="Times New Roman"/>
                <a:cs typeface="Times New Roman"/>
              </a:rPr>
              <a:t> </a:t>
            </a:r>
            <a:r>
              <a:rPr sz="2900" b="1" spc="-5" dirty="0" smtClean="0">
                <a:latin typeface="Times New Roman"/>
                <a:cs typeface="Times New Roman"/>
              </a:rPr>
              <a:t>СИГНАЛОВ</a:t>
            </a:r>
            <a:endParaRPr lang="ru-RU" sz="2900" b="1" spc="-5" dirty="0" smtClean="0">
              <a:latin typeface="Times New Roman"/>
              <a:cs typeface="Times New Roman"/>
            </a:endParaRPr>
          </a:p>
          <a:p>
            <a:pPr marL="12696" algn="ctr">
              <a:spcBef>
                <a:spcPts val="95"/>
              </a:spcBef>
            </a:pPr>
            <a:endParaRPr lang="ru-RU" sz="2900" b="1" spc="-5" dirty="0">
              <a:latin typeface="Times New Roman"/>
              <a:cs typeface="Times New Roman"/>
            </a:endParaRPr>
          </a:p>
          <a:p>
            <a:pPr marL="12696" algn="ctr">
              <a:spcBef>
                <a:spcPts val="95"/>
              </a:spcBef>
            </a:pPr>
            <a:r>
              <a:rPr lang="ru-RU" sz="3200" b="1" dirty="0" smtClean="0"/>
              <a:t>Представление ЛИС-цепей сигнальными графами. Формы реализации</a:t>
            </a:r>
            <a:endParaRPr sz="2900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194300" y="5840752"/>
            <a:ext cx="1359145" cy="458455"/>
          </a:xfrm>
          <a:prstGeom prst="rect">
            <a:avLst/>
          </a:prstGeom>
        </p:spPr>
        <p:txBody>
          <a:bodyPr vert="horz" wrap="square" lIns="0" tIns="12061" rIns="0" bIns="0" rtlCol="0">
            <a:spAutoFit/>
          </a:bodyPr>
          <a:lstStyle/>
          <a:p>
            <a:pPr marL="12696">
              <a:spcBef>
                <a:spcPts val="95"/>
              </a:spcBef>
            </a:pPr>
            <a:r>
              <a:rPr sz="2900" spc="-5" dirty="0" smtClean="0">
                <a:latin typeface="Times New Roman"/>
                <a:cs typeface="Times New Roman"/>
              </a:rPr>
              <a:t>202</a:t>
            </a:r>
            <a:r>
              <a:rPr lang="ru-RU" sz="2900" spc="-5" smtClean="0">
                <a:latin typeface="Times New Roman"/>
                <a:cs typeface="Times New Roman"/>
              </a:rPr>
              <a:t>1</a:t>
            </a:r>
            <a:endParaRPr sz="2900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393703" y="231745"/>
            <a:ext cx="1441845" cy="12079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7" name="object 7"/>
          <p:cNvSpPr/>
          <p:nvPr/>
        </p:nvSpPr>
        <p:spPr>
          <a:xfrm>
            <a:off x="8166101" y="480617"/>
            <a:ext cx="2194560" cy="71018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Прямоугольник 6"/>
              <p:cNvSpPr/>
              <p:nvPr/>
            </p:nvSpPr>
            <p:spPr>
              <a:xfrm>
                <a:off x="776921" y="243081"/>
                <a:ext cx="9137972" cy="6766563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BAE35206-634F-49DC-8071-E42C2B18FBAF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7665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0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003300" y="203754"/>
            <a:ext cx="77591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7030A0"/>
                </a:solidFill>
              </a:rPr>
              <a:t>Формы реализации ЛИС-цепей – прямая форма</a:t>
            </a:r>
            <a:endParaRPr lang="ru-RU" sz="2800" b="1" dirty="0">
              <a:solidFill>
                <a:srgbClr val="7030A0"/>
              </a:solidFill>
            </a:endParaRP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702" y="2409826"/>
            <a:ext cx="8945264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343" y="726974"/>
            <a:ext cx="2370408" cy="179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711969"/>
              </p:ext>
            </p:extLst>
          </p:nvPr>
        </p:nvGraphicFramePr>
        <p:xfrm>
          <a:off x="5118099" y="1266825"/>
          <a:ext cx="240431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7" imgW="1384200" imgH="482400" progId="Equation.DSMT4">
                  <p:embed/>
                </p:oleObj>
              </mc:Choice>
              <mc:Fallback>
                <p:oleObj name="Equation" r:id="rId7" imgW="1384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8099" y="1266825"/>
                        <a:ext cx="240431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89424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Прямоугольник 6"/>
              <p:cNvSpPr/>
              <p:nvPr/>
            </p:nvSpPr>
            <p:spPr>
              <a:xfrm>
                <a:off x="776921" y="243081"/>
                <a:ext cx="9137972" cy="6766563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A6C575EE-4784-4CDC-965C-18A868B1CAF9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7665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1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003300" y="203754"/>
            <a:ext cx="86984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7030A0"/>
                </a:solidFill>
              </a:rPr>
              <a:t>Формы реализации ЛИС-цепей – каноническая </a:t>
            </a:r>
            <a:r>
              <a:rPr lang="ru-RU" sz="2800" b="1" dirty="0" smtClean="0">
                <a:solidFill>
                  <a:srgbClr val="7030A0"/>
                </a:solidFill>
              </a:rPr>
              <a:t/>
            </a:r>
            <a:br>
              <a:rPr lang="ru-RU" sz="2800" b="1" dirty="0" smtClean="0">
                <a:solidFill>
                  <a:srgbClr val="7030A0"/>
                </a:solidFill>
              </a:rPr>
            </a:br>
            <a:r>
              <a:rPr lang="ru-RU" sz="2800" b="1" dirty="0" smtClean="0">
                <a:solidFill>
                  <a:srgbClr val="7030A0"/>
                </a:solidFill>
              </a:rPr>
              <a:t>форма</a:t>
            </a:r>
            <a:endParaRPr lang="ru-RU" sz="2800" b="1" dirty="0">
              <a:solidFill>
                <a:srgbClr val="7030A0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71127"/>
              </p:ext>
            </p:extLst>
          </p:nvPr>
        </p:nvGraphicFramePr>
        <p:xfrm>
          <a:off x="5118099" y="1266825"/>
          <a:ext cx="240431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5" imgW="1384200" imgH="482400" progId="Equation.DSMT4">
                  <p:embed/>
                </p:oleObj>
              </mc:Choice>
              <mc:Fallback>
                <p:oleObj name="Equation" r:id="rId5" imgW="1384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8099" y="1266825"/>
                        <a:ext cx="240431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698" y="2638426"/>
            <a:ext cx="7581802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4914" y="1157861"/>
            <a:ext cx="2370408" cy="179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20260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Прямоугольник 6"/>
              <p:cNvSpPr/>
              <p:nvPr/>
            </p:nvSpPr>
            <p:spPr>
              <a:xfrm>
                <a:off x="776921" y="243081"/>
                <a:ext cx="9137972" cy="6766563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25504AF-3C6A-4E56-8BEC-2EC20FEACB6A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7665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2</a:t>
            </a:fld>
            <a:endParaRPr lang="ru-RU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402868"/>
            <a:ext cx="5157652" cy="116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301" y="1571625"/>
            <a:ext cx="5791200" cy="2410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1527" y="4224578"/>
            <a:ext cx="5172076" cy="2511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03300" y="504825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0000FF"/>
                </a:solidFill>
              </a:rPr>
              <a:t>Пример </a:t>
            </a:r>
            <a:endParaRPr lang="ru-RU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070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Прямоугольник 6"/>
              <p:cNvSpPr/>
              <p:nvPr/>
            </p:nvSpPr>
            <p:spPr>
              <a:xfrm>
                <a:off x="393700" y="243081"/>
                <a:ext cx="9905999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36999398-B19E-488E-B187-229FBBAE3013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243081"/>
                <a:ext cx="9905999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3</a:t>
            </a:fld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84878"/>
              </p:ext>
            </p:extLst>
          </p:nvPr>
        </p:nvGraphicFramePr>
        <p:xfrm>
          <a:off x="2527300" y="726974"/>
          <a:ext cx="3733800" cy="2077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5" imgW="3263760" imgH="1815840" progId="Equation.DSMT4">
                  <p:embed/>
                </p:oleObj>
              </mc:Choice>
              <mc:Fallback>
                <p:oleObj name="Equation" r:id="rId5" imgW="3263760" imgH="181584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726974"/>
                        <a:ext cx="3733800" cy="2077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03300" y="203754"/>
            <a:ext cx="81956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7030A0"/>
                </a:solidFill>
              </a:rPr>
              <a:t>Формы реализации ЛИС-цепей – каскадная форма</a:t>
            </a:r>
            <a:endParaRPr lang="ru-RU" sz="2800" b="1" dirty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0370" y="4713594"/>
            <a:ext cx="8686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Если требуется, чтобы все коэффициенты были вещественными (а это большей частью так), то попарно объединяются скобки с комплексно-сопряжёнными корнями</a:t>
            </a:r>
            <a:endParaRPr lang="ru-RU" sz="2800" dirty="0"/>
          </a:p>
        </p:txBody>
      </p:sp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1" y="2943225"/>
            <a:ext cx="9765029" cy="1536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62786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Прямоугольник 6"/>
              <p:cNvSpPr/>
              <p:nvPr/>
            </p:nvSpPr>
            <p:spPr>
              <a:xfrm>
                <a:off x="393700" y="243081"/>
                <a:ext cx="9905999" cy="6662544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D21D6BE7-DA8F-43BE-959C-FEB9B0773C22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243081"/>
                <a:ext cx="9905999" cy="66625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4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1003300" y="203754"/>
            <a:ext cx="81956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7030A0"/>
                </a:solidFill>
              </a:rPr>
              <a:t>Формы реализации ЛИС-цепей – каскадная форма</a:t>
            </a:r>
            <a:endParaRPr lang="ru-RU" sz="2800" b="1" dirty="0">
              <a:solidFill>
                <a:srgbClr val="7030A0"/>
              </a:solidFill>
            </a:endParaRP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494" y="1966888"/>
            <a:ext cx="7586663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03300" y="962025"/>
            <a:ext cx="8686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Если требуется, чтобы все коэффициенты были вещественными</a:t>
            </a:r>
            <a:endParaRPr lang="ru-RU" sz="2800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4557" y="4403260"/>
            <a:ext cx="902671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31168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Прямоугольник 6"/>
              <p:cNvSpPr/>
              <p:nvPr/>
            </p:nvSpPr>
            <p:spPr>
              <a:xfrm>
                <a:off x="420532" y="243081"/>
                <a:ext cx="9879168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A4EEEBC-A5C8-4A28-856B-5353C2B4C48E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32" y="243081"/>
                <a:ext cx="9879168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5</a:t>
            </a:fld>
            <a:endParaRPr lang="ru-RU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132" y="1114425"/>
            <a:ext cx="927316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98500" y="428625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0000FF"/>
                </a:solidFill>
              </a:rPr>
              <a:t>Пример </a:t>
            </a:r>
            <a:endParaRPr lang="ru-RU" sz="2800" b="1" dirty="0">
              <a:solidFill>
                <a:srgbClr val="0000FF"/>
              </a:solidFill>
            </a:endParaRP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730" y="2643186"/>
            <a:ext cx="9726770" cy="167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814" y="4588811"/>
            <a:ext cx="9394601" cy="190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31177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Прямоугольник 4"/>
              <p:cNvSpPr/>
              <p:nvPr/>
            </p:nvSpPr>
            <p:spPr>
              <a:xfrm>
                <a:off x="469900" y="243081"/>
                <a:ext cx="9829800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1FEF3BB4-6A47-4DEE-BCD5-9C74656E522F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00" y="243081"/>
                <a:ext cx="9829800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6</a:t>
            </a:fld>
            <a:endParaRPr lang="ru-RU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299" y="1970562"/>
            <a:ext cx="9536429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98500" y="428625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0000FF"/>
                </a:solidFill>
              </a:rPr>
              <a:t>Пример </a:t>
            </a:r>
            <a:endParaRPr lang="ru-RU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12233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1" name="Прямоугольник 10"/>
              <p:cNvSpPr/>
              <p:nvPr/>
            </p:nvSpPr>
            <p:spPr>
              <a:xfrm>
                <a:off x="546099" y="243081"/>
                <a:ext cx="9612629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2BE3AB39-87C4-42A0-A426-7D66A6745149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099" y="243081"/>
                <a:ext cx="9612629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7</a:t>
            </a:fld>
            <a:endParaRPr lang="ru-RU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224" y="1579326"/>
            <a:ext cx="9366903" cy="1513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54765" y="485710"/>
            <a:ext cx="881382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7030A0"/>
                </a:solidFill>
              </a:rPr>
              <a:t>Формы реализации ЛИС-цепей – параллельная </a:t>
            </a:r>
            <a:r>
              <a:rPr lang="ru-RU" sz="2800" b="1" dirty="0" smtClean="0">
                <a:solidFill>
                  <a:srgbClr val="7030A0"/>
                </a:solidFill>
              </a:rPr>
              <a:t/>
            </a:r>
            <a:br>
              <a:rPr lang="ru-RU" sz="2800" b="1" dirty="0" smtClean="0">
                <a:solidFill>
                  <a:srgbClr val="7030A0"/>
                </a:solidFill>
              </a:rPr>
            </a:br>
            <a:r>
              <a:rPr lang="ru-RU" sz="2800" b="1" dirty="0" smtClean="0">
                <a:solidFill>
                  <a:srgbClr val="7030A0"/>
                </a:solidFill>
              </a:rPr>
              <a:t>форма</a:t>
            </a:r>
            <a:endParaRPr lang="ru-RU" sz="2800" b="1" dirty="0">
              <a:solidFill>
                <a:srgbClr val="7030A0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46313"/>
              </p:ext>
            </p:extLst>
          </p:nvPr>
        </p:nvGraphicFramePr>
        <p:xfrm>
          <a:off x="1384300" y="3284518"/>
          <a:ext cx="68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6" imgW="279360" imgH="279360" progId="Equation.DSMT4">
                  <p:embed/>
                </p:oleObj>
              </mc:Choice>
              <mc:Fallback>
                <p:oleObj name="Equation" r:id="rId6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4300" y="3284518"/>
                        <a:ext cx="685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84363"/>
              </p:ext>
            </p:extLst>
          </p:nvPr>
        </p:nvGraphicFramePr>
        <p:xfrm>
          <a:off x="1384300" y="4198918"/>
          <a:ext cx="558800" cy="589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84300" y="4198918"/>
                        <a:ext cx="558800" cy="589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00755"/>
              </p:ext>
            </p:extLst>
          </p:nvPr>
        </p:nvGraphicFramePr>
        <p:xfrm>
          <a:off x="1430338" y="5056168"/>
          <a:ext cx="6207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10" imgW="253800" imgH="241200" progId="Equation.DSMT4">
                  <p:embed/>
                </p:oleObj>
              </mc:Choice>
              <mc:Fallback>
                <p:oleObj name="Equation" r:id="rId10" imgW="253800" imgH="241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5056168"/>
                        <a:ext cx="6207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51100" y="3360718"/>
            <a:ext cx="487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– порядок целой части ПФ</a:t>
            </a:r>
            <a:endParaRPr lang="ru-RU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416134" y="4198918"/>
            <a:ext cx="6892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– количество вещественных полюсов</a:t>
            </a:r>
            <a:endParaRPr lang="ru-RU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2222500" y="5037118"/>
            <a:ext cx="68929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– количество пар комплексно- сопряжённых полюсов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9599244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Прямоугольник 3"/>
              <p:cNvSpPr/>
              <p:nvPr/>
            </p:nvSpPr>
            <p:spPr>
              <a:xfrm>
                <a:off x="776921" y="243081"/>
                <a:ext cx="9137972" cy="7019732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E76893BD-590E-4F2C-B85E-66BBDCE414AC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70197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8</a:t>
            </a:fld>
            <a:endParaRPr lang="ru-RU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263" y="276225"/>
            <a:ext cx="7000875" cy="696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90156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Прямоугольник 7"/>
              <p:cNvSpPr/>
              <p:nvPr/>
            </p:nvSpPr>
            <p:spPr>
              <a:xfrm>
                <a:off x="311234" y="243081"/>
                <a:ext cx="10140866" cy="6766563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C951391-39FC-453F-8BF7-6F492F0DACEE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234" y="243081"/>
                <a:ext cx="10140866" cy="67665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9</a:t>
            </a:fld>
            <a:endParaRPr lang="ru-RU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233" y="809625"/>
            <a:ext cx="10013501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98500" y="428625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0000FF"/>
                </a:solidFill>
              </a:rPr>
              <a:t>Пример </a:t>
            </a:r>
            <a:endParaRPr lang="ru-RU" sz="2800" b="1" dirty="0">
              <a:solidFill>
                <a:srgbClr val="0000FF"/>
              </a:solidFill>
            </a:endParaRP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2020691"/>
            <a:ext cx="5555113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899" y="3019425"/>
            <a:ext cx="5328883" cy="3701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105766"/>
            <a:ext cx="4676775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51172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Прямоугольник 5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BEC51A68-372E-4BDF-873E-0C27DB38B468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</a:t>
            </a:fld>
            <a:endParaRPr lang="ru-RU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900" y="1952625"/>
            <a:ext cx="6124487" cy="29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308100" y="581025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Вместо структурных схем можно использовать сигнальные (направленные, потоковые) графы</a:t>
            </a:r>
            <a:endParaRPr lang="ru-RU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455387" y="5076825"/>
            <a:ext cx="838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Точкам схемы соответствуют узлы (вершины) графа, связям – дуги (рёбра, ветви). Вершины – переменные, дуги – передачи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1503798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Прямоугольник 5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DDDCE176-C3CC-4290-9E9D-206059844511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</a:t>
            </a:fld>
            <a:endParaRPr lang="ru-RU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298" y="1403092"/>
            <a:ext cx="6164407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098" y="3906344"/>
            <a:ext cx="7410805" cy="264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939800" y="346033"/>
            <a:ext cx="975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Вершины делятся на истоковые, стоковые и </a:t>
            </a:r>
            <a:r>
              <a:rPr lang="ru-RU" sz="2800" dirty="0" smtClean="0"/>
              <a:t/>
            </a:r>
            <a:br>
              <a:rPr lang="ru-RU" sz="2800" dirty="0" smtClean="0"/>
            </a:br>
            <a:r>
              <a:rPr lang="ru-RU" sz="2800" dirty="0" smtClean="0"/>
              <a:t>внутренние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2520211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Прямоугольник 4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95A2DFF-2443-4EC9-8C07-17FD5747D68A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</a:t>
            </a:fld>
            <a:endParaRPr lang="ru-RU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700" y="428625"/>
            <a:ext cx="579709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" y="3019426"/>
            <a:ext cx="8915400" cy="3579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25168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Прямоугольник 4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955380F4-FA50-4D01-AD14-358767900D93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</a:t>
            </a:fld>
            <a:endParaRPr lang="ru-RU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100" y="445323"/>
            <a:ext cx="7026131" cy="283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8214" y="3428304"/>
            <a:ext cx="4769901" cy="3157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581720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Прямоугольник 6"/>
              <p:cNvSpPr/>
              <p:nvPr/>
            </p:nvSpPr>
            <p:spPr>
              <a:xfrm>
                <a:off x="776921" y="243081"/>
                <a:ext cx="9137972" cy="6766563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996647CC-2C68-41C5-B4F3-74E7B325DE92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7665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499" y="1043845"/>
            <a:ext cx="7496175" cy="3042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6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055686" y="184883"/>
            <a:ext cx="9067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7030A0"/>
                </a:solidFill>
              </a:rPr>
              <a:t>Определение передаточной функции по сигнальному графу</a:t>
            </a:r>
            <a:endParaRPr lang="ru-RU" sz="2800" b="1" dirty="0">
              <a:solidFill>
                <a:srgbClr val="7030A0"/>
              </a:solidFill>
            </a:endParaRP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929" y="4142531"/>
            <a:ext cx="3031355" cy="2763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4279" y="3898134"/>
            <a:ext cx="3272307" cy="2931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10330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Прямоугольник 6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4B131198-B276-4536-8403-A4DC6017BB23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7</a:t>
            </a:fld>
            <a:endParaRPr lang="ru-RU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100" y="1645083"/>
            <a:ext cx="5057275" cy="2030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308100" y="581025"/>
            <a:ext cx="762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одстановкой можно свести эти уравнения к следующим</a:t>
            </a:r>
            <a:endParaRPr lang="ru-RU" sz="2800" dirty="0"/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2785" y="4116466"/>
            <a:ext cx="4295904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460500" y="3873785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откуда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3030573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Прямоугольник 8"/>
              <p:cNvSpPr/>
              <p:nvPr/>
            </p:nvSpPr>
            <p:spPr>
              <a:xfrm>
                <a:off x="469900" y="243081"/>
                <a:ext cx="9753599" cy="6662544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C37030DA-A03D-4ADC-B685-3C06E72C477F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00" y="243081"/>
                <a:ext cx="9753599" cy="66625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8</a:t>
            </a:fld>
            <a:endParaRPr lang="ru-RU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699" y="845140"/>
            <a:ext cx="9384030" cy="1336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74700" y="200025"/>
            <a:ext cx="617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Суммируя, получим </a:t>
            </a:r>
            <a:endParaRPr lang="ru-RU" sz="2800" dirty="0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5431" y="2694981"/>
            <a:ext cx="3005138" cy="1151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1700" y="2219819"/>
            <a:ext cx="7848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Таким образом, передаточная функция </a:t>
            </a:r>
            <a:endParaRPr lang="ru-RU" sz="2800" dirty="0"/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018" y="3897014"/>
            <a:ext cx="51733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398" y="4777432"/>
            <a:ext cx="7444601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124061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Прямоугольник 9"/>
              <p:cNvSpPr/>
              <p:nvPr/>
            </p:nvSpPr>
            <p:spPr>
              <a:xfrm>
                <a:off x="546100" y="243081"/>
                <a:ext cx="9612629" cy="6766563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B19A1A0B-B3A2-454D-ADED-CD4721456F9F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243081"/>
                <a:ext cx="9612629" cy="67665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9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003300" y="203754"/>
            <a:ext cx="77591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7030A0"/>
                </a:solidFill>
              </a:rPr>
              <a:t>Формы реализации ЛИС-цепей – прямая форма</a:t>
            </a:r>
            <a:endParaRPr lang="ru-RU" sz="2800" b="1" dirty="0">
              <a:solidFill>
                <a:srgbClr val="7030A0"/>
              </a:solidFill>
            </a:endParaRP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702" y="2409826"/>
            <a:ext cx="8945264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136" y="962025"/>
            <a:ext cx="244122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346" y="1004949"/>
            <a:ext cx="1023876" cy="10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5145" y="924587"/>
            <a:ext cx="2101755" cy="118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11746" y="1210359"/>
            <a:ext cx="533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/>
              <a:t>+</a:t>
            </a:r>
            <a:endParaRPr lang="ru-RU" sz="3600" dirty="0"/>
          </a:p>
        </p:txBody>
      </p:sp>
      <p:pic>
        <p:nvPicPr>
          <p:cNvPr id="33799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4485" y="758946"/>
            <a:ext cx="2370408" cy="179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92818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926</TotalTime>
  <Words>260</Words>
  <Application>Microsoft Office PowerPoint</Application>
  <PresentationFormat>Произвольный</PresentationFormat>
  <Paragraphs>66</Paragraphs>
  <Slides>1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6" baseType="lpstr">
      <vt:lpstr>Arial</vt:lpstr>
      <vt:lpstr>Calibri</vt:lpstr>
      <vt:lpstr>Cambria Math</vt:lpstr>
      <vt:lpstr>Times New Roman</vt:lpstr>
      <vt:lpstr>1_Тема Office</vt:lpstr>
      <vt:lpstr>2_Тема Office</vt:lpstr>
      <vt:lpstr>Equation</vt:lpstr>
      <vt:lpstr>В.Н. ВАСЮК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4D6963726F736F667420576F7264202D20CFF0E5E7E5EDF2E0F6E8E82031&gt;</dc:title>
  <dc:creator>&lt;C2CDC2&gt;</dc:creator>
  <cp:lastModifiedBy>VNV</cp:lastModifiedBy>
  <cp:revision>99</cp:revision>
  <dcterms:created xsi:type="dcterms:W3CDTF">2020-01-30T15:23:58Z</dcterms:created>
  <dcterms:modified xsi:type="dcterms:W3CDTF">2023-03-08T05:48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1-30T00:00:00Z</vt:filetime>
  </property>
  <property fmtid="{D5CDD505-2E9C-101B-9397-08002B2CF9AE}" pid="3" name="Creator">
    <vt:lpwstr>PScript5.dll Version 5.2.2</vt:lpwstr>
  </property>
  <property fmtid="{D5CDD505-2E9C-101B-9397-08002B2CF9AE}" pid="4" name="LastSaved">
    <vt:filetime>2020-01-30T00:00:00Z</vt:filetime>
  </property>
</Properties>
</file>